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08B61B36">
                  <wp:extent cx="2603500" cy="975368"/>
                  <wp:effectExtent l="0" t="0" r="635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37" cy="97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988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  <w:lang w:eastAsia="fr-FR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i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x</w:t>
            </w:r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B1300C" w14:paraId="6A8D9964" w14:textId="77777777" w:rsidTr="00B1300C">
        <w:trPr>
          <w:trHeight w:val="248"/>
          <w:jc w:val="center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B1300C" w14:paraId="50175B67" w14:textId="77777777" w:rsidTr="00B1300C">
        <w:trPr>
          <w:trHeight w:val="53"/>
          <w:jc w:val="center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B1300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5pt;height:11.85pt" o:ole="">
                  <v:imagedata r:id="rId15" o:title=""/>
                </v:shape>
                <o:OLEObject Type="Embed" ProgID="Equation.DSMT4" ShapeID="_x0000_i1025" DrawAspect="Content" ObjectID="_1666765498" r:id="rId16"/>
              </w:object>
            </w:r>
            <w:r w:rsidRPr="00B1300C">
              <w:rPr>
                <w:rFonts w:cstheme="minorHAnsi"/>
                <w:szCs w:val="20"/>
              </w:rPr>
              <w:t>60°</w:t>
            </w:r>
          </w:p>
        </w:tc>
      </w:tr>
      <w:tr w:rsidR="00413EEC" w:rsidRPr="00B1300C" w14:paraId="5CB63801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B1A710F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9.55pt;height:11.85pt" o:ole="">
                  <v:imagedata r:id="rId17" o:title=""/>
                </v:shape>
                <o:OLEObject Type="Embed" ProgID="Equation.DSMT4" ShapeID="_x0000_i1026" DrawAspect="Content" ObjectID="_1666765499" r:id="rId18"/>
              </w:object>
            </w:r>
            <w:r w:rsidRPr="00B1300C">
              <w:rPr>
                <w:rFonts w:cstheme="minorHAnsi"/>
                <w:szCs w:val="20"/>
              </w:rPr>
              <w:t>10 dB</w:t>
            </w:r>
          </w:p>
        </w:tc>
      </w:tr>
      <w:tr w:rsidR="00413EEC" w:rsidRPr="00B1300C" w14:paraId="449A5E5E" w14:textId="77777777" w:rsidTr="00B1300C">
        <w:trPr>
          <w:trHeight w:val="268"/>
          <w:jc w:val="center"/>
        </w:trPr>
        <w:tc>
          <w:tcPr>
            <w:tcW w:w="1772" w:type="dxa"/>
            <w:vMerge/>
            <w:vAlign w:val="center"/>
          </w:tcPr>
          <w:p w14:paraId="558F61B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B1300C" w:rsidRDefault="001A250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B1300C" w14:paraId="45B41EC7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7123150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B1300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B1300C" w:rsidRDefault="001A2503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B1300C" w14:paraId="71B48910" w14:textId="77777777" w:rsidTr="00B1300C">
        <w:trPr>
          <w:trHeight w:val="261"/>
          <w:jc w:val="center"/>
        </w:trPr>
        <w:tc>
          <w:tcPr>
            <w:tcW w:w="1772" w:type="dxa"/>
            <w:vMerge/>
            <w:vAlign w:val="center"/>
          </w:tcPr>
          <w:p w14:paraId="2A0D8758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44BB5AAA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t</w:t>
            </w:r>
            <w:r w:rsidRPr="00B1300C">
              <w:rPr>
                <w:rFonts w:cstheme="minorHAnsi"/>
                <w:szCs w:val="20"/>
                <w:vertAlign w:val="subscript"/>
              </w:rPr>
              <w:t>R5%</w:t>
            </w:r>
            <w:r w:rsidRPr="00B1300C">
              <w:rPr>
                <w:rFonts w:cstheme="minorHAnsi"/>
                <w:szCs w:val="20"/>
              </w:rPr>
              <w:t>&lt; 0.45s</w:t>
            </w:r>
          </w:p>
        </w:tc>
      </w:tr>
      <w:tr w:rsidR="00413EEC" w:rsidRPr="00B1300C" w14:paraId="359ACD4F" w14:textId="77777777" w:rsidTr="00B1300C">
        <w:trPr>
          <w:trHeight w:val="254"/>
          <w:jc w:val="center"/>
        </w:trPr>
        <w:tc>
          <w:tcPr>
            <w:tcW w:w="1772" w:type="dxa"/>
            <w:vMerge/>
            <w:vAlign w:val="center"/>
          </w:tcPr>
          <w:p w14:paraId="35FB2552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B1300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B1300C">
              <w:rPr>
                <w:rFonts w:cstheme="minorHAnsi"/>
                <w:szCs w:val="20"/>
              </w:rPr>
              <w:t>D</w:t>
            </w:r>
            <w:r w:rsidRPr="00B1300C">
              <w:rPr>
                <w:rFonts w:cstheme="minorHAnsi"/>
                <w:szCs w:val="20"/>
                <w:vertAlign w:val="superscript"/>
              </w:rPr>
              <w:t>%</w:t>
            </w:r>
            <w:r w:rsidRPr="00B1300C">
              <w:rPr>
                <w:rFonts w:cstheme="minorHAnsi"/>
                <w:szCs w:val="20"/>
              </w:rPr>
              <w:t>&lt; 5%</w:t>
            </w:r>
          </w:p>
        </w:tc>
      </w:tr>
    </w:tbl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lastRenderedPageBreak/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FTBO</w:t>
      </w:r>
      <w:r w:rsidRPr="00413EEC">
        <w:rPr>
          <w:szCs w:val="20"/>
          <w:vertAlign w:val="subscript"/>
          <w:lang w:eastAsia="fr-FR"/>
        </w:rPr>
        <w:t>nc</w:t>
      </w:r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6B3B093B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  <w:r w:rsidR="0042764D">
        <w:rPr>
          <w:lang w:eastAsia="fr-FR"/>
        </w:rPr>
        <w:t xml:space="preserve"> Pour cela ouvrir le fichier TP_Avion_eleve.slx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Trouver la plus grande valeur de K</w:t>
      </w:r>
      <w:r w:rsidRPr="008775FA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>Expliquer pourquoi l’écart de position (ou écart statique) ne dépend pas de la valeur de K</w:t>
      </w:r>
      <w:r w:rsidRPr="008775FA">
        <w:rPr>
          <w:vertAlign w:val="subscript"/>
          <w:lang w:eastAsia="fr-FR"/>
        </w:rPr>
        <w:t>p</w:t>
      </w:r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Trouver la plus grande valeur de K</w:t>
      </w:r>
      <w:r w:rsidRPr="00D60348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K</w:t>
      </w:r>
      <w:r w:rsidRPr="00CD5107">
        <w:rPr>
          <w:vertAlign w:val="subscript"/>
          <w:lang w:eastAsia="fr-FR"/>
        </w:rPr>
        <w:t>p</w:t>
      </w:r>
      <w:r w:rsidRPr="00D90802">
        <w:rPr>
          <w:lang w:eastAsia="fr-FR"/>
        </w:rPr>
        <w:t xml:space="preserve"> (pour K</w:t>
      </w:r>
      <w:r w:rsidRPr="00CD5107">
        <w:rPr>
          <w:vertAlign w:val="subscript"/>
          <w:lang w:eastAsia="fr-FR"/>
        </w:rPr>
        <w:t>p</w:t>
      </w:r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4444A3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B5436A0" w14:textId="1F7E8F79" w:rsidR="00413EEC" w:rsidRPr="0009480A" w:rsidRDefault="00413EEC" w:rsidP="00413EEC">
      <w:pPr>
        <w:pStyle w:val="Titre1"/>
        <w:rPr>
          <w:highlight w:val="yellow"/>
          <w:lang w:eastAsia="fr-FR"/>
        </w:rPr>
      </w:pPr>
      <w:r w:rsidRPr="0009480A">
        <w:rPr>
          <w:highlight w:val="yellow"/>
          <w:lang w:eastAsia="fr-FR"/>
        </w:rPr>
        <w:t>Correcteur à retard de phase</w:t>
      </w:r>
      <w:r w:rsidR="0009480A" w:rsidRPr="0009480A">
        <w:rPr>
          <w:highlight w:val="yellow"/>
          <w:lang w:eastAsia="fr-FR"/>
        </w:rPr>
        <w:t xml:space="preserve"> – NE PAS TRAITER</w:t>
      </w:r>
    </w:p>
    <w:p w14:paraId="58C06D8B" w14:textId="17291A5A" w:rsidR="00413EEC" w:rsidRPr="0009480A" w:rsidRDefault="00413EEC" w:rsidP="00413EEC">
      <w:pPr>
        <w:rPr>
          <w:highlight w:val="yellow"/>
          <w:lang w:eastAsia="fr-FR"/>
        </w:rPr>
      </w:pPr>
      <w:r w:rsidRPr="0009480A">
        <w:rPr>
          <w:highlight w:val="yellow"/>
          <w:lang w:eastAsia="fr-FR"/>
        </w:rPr>
        <w:t xml:space="preserve">On choisit d’utiliser un correcteur à retard de phase dont la fonction de transfert est </w:t>
      </w:r>
      <w:r w:rsidRPr="0009480A">
        <w:rPr>
          <w:highlight w:val="yellow"/>
          <w:lang w:eastAsia="fr-FR"/>
        </w:rPr>
        <w:fldChar w:fldCharType="begin"/>
      </w:r>
      <w:r w:rsidRPr="0009480A">
        <w:rPr>
          <w:highlight w:val="yellow"/>
          <w:lang w:eastAsia="fr-FR"/>
        </w:rPr>
        <w:instrText xml:space="preserve"> QUOTE </w:instrText>
      </w:r>
      <w:r w:rsidRPr="0009480A">
        <w:rPr>
          <w:noProof/>
          <w:highlight w:val="yellow"/>
          <w:lang w:eastAsia="fr-FR"/>
        </w:rPr>
        <w:drawing>
          <wp:inline distT="0" distB="0" distL="0" distR="0" wp14:anchorId="5AC3FFDA" wp14:editId="2C3B45DB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80A">
        <w:rPr>
          <w:highlight w:val="yellow"/>
          <w:lang w:eastAsia="fr-FR"/>
        </w:rPr>
        <w:instrText xml:space="preserve"> </w:instrText>
      </w:r>
      <w:r w:rsidRPr="0009480A">
        <w:rPr>
          <w:highlight w:val="yellow"/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highlight w:val="yellow"/>
            <w:lang w:eastAsia="fr-FR"/>
          </w:rPr>
          <m:t>C</m:t>
        </m:r>
        <m:d>
          <m:dPr>
            <m:ctrlPr>
              <w:rPr>
                <w:rFonts w:ascii="Cambria Math" w:hAnsi="Cambria Math"/>
                <w:highlight w:val="yellow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highlight w:val="yellow"/>
            <w:lang w:eastAsia="fr-FR"/>
          </w:rPr>
          <m:t>=</m:t>
        </m:r>
        <m:r>
          <w:rPr>
            <w:rFonts w:ascii="Cambria Math" w:hAnsi="Cambria Math"/>
            <w:highlight w:val="yellow"/>
            <w:lang w:eastAsia="fr-FR"/>
          </w:rPr>
          <m:t>K</m:t>
        </m:r>
        <m:f>
          <m:fPr>
            <m:ctrlPr>
              <w:rPr>
                <w:rFonts w:ascii="Cambria Math" w:hAnsi="Cambria Math"/>
                <w:highlight w:val="yellow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1+.</m:t>
            </m:r>
            <m:r>
              <w:rPr>
                <w:rFonts w:ascii="Cambria Math" w:hAnsi="Cambria Math"/>
                <w:highlight w:val="yellow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.</m:t>
            </m:r>
            <m:r>
              <w:rPr>
                <w:rFonts w:ascii="Cambria Math" w:hAnsi="Cambria Math"/>
                <w:highlight w:val="yellow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1+</m:t>
            </m:r>
            <m:r>
              <w:rPr>
                <w:rFonts w:ascii="Cambria Math" w:hAnsi="Cambria Math"/>
                <w:highlight w:val="yellow"/>
                <w:lang w:eastAsia="fr-F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.</m:t>
            </m:r>
            <m:r>
              <w:rPr>
                <w:rFonts w:ascii="Cambria Math" w:hAnsi="Cambria Math"/>
                <w:highlight w:val="yellow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.</m:t>
            </m:r>
            <m:r>
              <w:rPr>
                <w:rFonts w:ascii="Cambria Math" w:hAnsi="Cambria Math"/>
                <w:highlight w:val="yellow"/>
                <w:lang w:eastAsia="fr-FR"/>
              </w:rPr>
              <m:t>p</m:t>
            </m:r>
          </m:den>
        </m:f>
      </m:oMath>
      <w:r w:rsidRPr="0009480A">
        <w:rPr>
          <w:highlight w:val="yellow"/>
          <w:lang w:eastAsia="fr-FR"/>
        </w:rPr>
        <w:t xml:space="preserve">avec </w:t>
      </w:r>
      <m:oMath>
        <m:r>
          <w:rPr>
            <w:rFonts w:ascii="Cambria Math" w:hAnsi="Cambria Math"/>
            <w:highlight w:val="yellow"/>
            <w:lang w:eastAsia="fr-FR"/>
          </w:rPr>
          <m:t>b&gt;1</m:t>
        </m:r>
      </m:oMath>
      <w:r w:rsidR="00B9145A" w:rsidRPr="0009480A">
        <w:rPr>
          <w:highlight w:val="yellow"/>
          <w:lang w:eastAsia="fr-FR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highlight w:val="yellow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highlight w:val="yellow"/>
                <w:lang w:eastAsia="fr-FR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highlight w:val="yellow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  <w:lang w:eastAsia="fr-FR"/>
                  </w:rPr>
                  <m:t>φ</m:t>
                </m:r>
              </m:e>
              <m:sub>
                <m:r>
                  <w:rPr>
                    <w:rFonts w:ascii="Cambria Math" w:hAnsi="Cambria Math"/>
                    <w:highlight w:val="yellow"/>
                    <w:lang w:eastAsia="fr-FR"/>
                  </w:rPr>
                  <m:t>m</m:t>
                </m:r>
              </m:sub>
            </m:sSub>
          </m:e>
        </m:func>
        <m:r>
          <w:rPr>
            <w:rFonts w:ascii="Cambria Math" w:hAnsi="Cambria Math"/>
            <w:highlight w:val="yellow"/>
            <w:lang w:eastAsia="fr-FR"/>
          </w:rPr>
          <m:t>=</m:t>
        </m:r>
        <m:f>
          <m:fPr>
            <m:ctrlPr>
              <w:rPr>
                <w:rFonts w:ascii="Cambria Math" w:hAnsi="Cambria Math"/>
                <w:i/>
                <w:highlight w:val="yellow"/>
                <w:lang w:eastAsia="fr-FR"/>
              </w:rPr>
            </m:ctrlPr>
          </m:fPr>
          <m:num>
            <m:r>
              <w:rPr>
                <w:rFonts w:ascii="Cambria Math" w:hAnsi="Cambria Math"/>
                <w:highlight w:val="yellow"/>
                <w:lang w:eastAsia="fr-FR"/>
              </w:rPr>
              <m:t>1-a</m:t>
            </m:r>
          </m:num>
          <m:den>
            <m:r>
              <w:rPr>
                <w:rFonts w:ascii="Cambria Math" w:hAnsi="Cambria Math"/>
                <w:highlight w:val="yellow"/>
                <w:lang w:eastAsia="fr-FR"/>
              </w:rPr>
              <m:t>1+a</m:t>
            </m:r>
          </m:den>
        </m:f>
      </m:oMath>
      <w:r w:rsidR="00B9145A" w:rsidRPr="0009480A">
        <w:rPr>
          <w:rFonts w:eastAsiaTheme="minorEastAsia"/>
          <w:highlight w:val="yellow"/>
          <w:lang w:eastAsia="fr-FR"/>
        </w:rPr>
        <w:t>.</w:t>
      </w:r>
    </w:p>
    <w:p w14:paraId="69374A08" w14:textId="77777777" w:rsidR="00413EEC" w:rsidRPr="0052447D" w:rsidRDefault="00413EEC" w:rsidP="00C87B78">
      <w:pPr>
        <w:shd w:val="clear" w:color="auto" w:fill="D9D9D9" w:themeFill="background1" w:themeFillShade="D9"/>
        <w:rPr>
          <w:b/>
          <w:bCs/>
        </w:rPr>
      </w:pPr>
      <w:r w:rsidRPr="0009480A">
        <w:rPr>
          <w:b/>
          <w:bCs/>
          <w:highlight w:val="yellow"/>
        </w:rPr>
        <w:t xml:space="preserve">Question 7 – </w:t>
      </w:r>
      <w:r w:rsidRPr="0009480A">
        <w:rPr>
          <w:bCs/>
          <w:highlight w:val="yellow"/>
        </w:rPr>
        <w:t>Déterminer les paramètres du correcteur à retard de phase pour vérifier le critère de précision sans impacter la stabilité du système.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1E6D9EB2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="0009480A">
        <w:rPr>
          <w:lang w:eastAsia="fr-FR"/>
        </w:rPr>
        <w:t xml:space="preserve">Quel seraient les avantages et inconvénients d’un tel correcteur. 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Pr="0009480A" w:rsidRDefault="00413EEC" w:rsidP="00413EEC">
      <w:pPr>
        <w:rPr>
          <w:b/>
          <w:bCs/>
          <w:lang w:eastAsia="fr-FR"/>
        </w:rPr>
      </w:pPr>
      <w:r w:rsidRPr="0009480A">
        <w:rPr>
          <w:b/>
          <w:bCs/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58417C72" w14:textId="77777777" w:rsidR="00C74A54" w:rsidRPr="00866951" w:rsidRDefault="00C74A54" w:rsidP="00C74A54">
      <w:pPr>
        <w:pStyle w:val="Titre1"/>
      </w:pPr>
      <w:r w:rsidRPr="00866951">
        <w:t>Correcteur PID</w:t>
      </w:r>
    </w:p>
    <w:p w14:paraId="6350152D" w14:textId="77777777" w:rsidR="00C74A54" w:rsidRPr="00ED7CC3" w:rsidRDefault="00C74A54" w:rsidP="00C74A54">
      <w:r w:rsidRPr="00866951">
        <w:t>Afin de profiter des avantages des trois actions précédentes, on utilise un correcteur Proportionnel-Intégral-Dérivé :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+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r>
          <w:rPr>
            <w:rFonts w:ascii="Cambria Math" w:hAnsi="Cambria Math"/>
            <w:lang w:eastAsia="fr-FR"/>
          </w:rPr>
          <m:t>p</m:t>
        </m:r>
        <m:r>
          <m:rPr>
            <m:sty m:val="p"/>
          </m:rPr>
          <w:rPr>
            <w:rFonts w:ascii="Cambria Math" w:hAnsi="Cambria Math"/>
            <w:noProof/>
            <w:lang w:eastAsia="fr-FR"/>
          </w:rPr>
          <m:t>+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 xml:space="preserve"> </m:t>
        </m:r>
      </m:oMath>
    </w:p>
    <w:p w14:paraId="1249518B" w14:textId="77777777" w:rsidR="00C74A54" w:rsidRPr="00C87B78" w:rsidRDefault="00C74A54" w:rsidP="00C74A54">
      <w:pPr>
        <w:shd w:val="clear" w:color="auto" w:fill="F2DBDB" w:themeFill="accent2" w:themeFillTint="33"/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1C9EE15" w14:textId="77777777" w:rsidR="00C74A54" w:rsidRPr="00345F7C" w:rsidRDefault="00C74A54" w:rsidP="00C74A54">
      <w:r w:rsidRPr="00345F7C">
        <w:t>Utiliser le correcteur PID(s) proposé par Matlab et sa fonction "Tune" pour obtenir une optimisation automatique des paramètres.</w:t>
      </w:r>
    </w:p>
    <w:p w14:paraId="2E85A617" w14:textId="2C5D6AF8" w:rsidR="00C74A54" w:rsidRPr="00C74A54" w:rsidRDefault="00C74A54" w:rsidP="00C74A54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42C69B99" w14:textId="1FFFAC6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gain </w:t>
      </w:r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r w:rsidRPr="00866951">
        <w:t xml:space="preserve">le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K</w:t>
      </w:r>
      <w:r w:rsidRPr="00F533B6">
        <w:rPr>
          <w:bCs/>
          <w:vertAlign w:val="subscript"/>
        </w:rPr>
        <w:t>c</w:t>
      </w:r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FTBO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FTBO pour ω</w:t>
      </w:r>
      <w:r w:rsidRPr="003E7A33">
        <w:rPr>
          <w:bCs/>
          <w:vertAlign w:val="subscript"/>
        </w:rPr>
        <w:t>c</w:t>
      </w:r>
      <w:r w:rsidRPr="003F7E3F">
        <w:rPr>
          <w:bCs/>
        </w:rPr>
        <w:t> ? Pour quelles valeurs de ω</w:t>
      </w:r>
      <w:r w:rsidRPr="003E7A33">
        <w:rPr>
          <w:bCs/>
          <w:vertAlign w:val="subscript"/>
        </w:rPr>
        <w:t>c</w:t>
      </w:r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ω</w:t>
      </w:r>
      <w:r w:rsidRPr="003E7A33">
        <w:rPr>
          <w:bCs/>
          <w:vertAlign w:val="subscript"/>
        </w:rPr>
        <w:t>c</w:t>
      </w:r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sectPr w:rsidR="00413EEC" w:rsidSect="00B1300C">
      <w:footerReference w:type="default" r:id="rId22"/>
      <w:pgSz w:w="11906" w:h="16838"/>
      <w:pgMar w:top="1134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EDE0F0" w14:textId="77777777" w:rsidR="001A2503" w:rsidRDefault="001A2503" w:rsidP="00283EF8">
      <w:r>
        <w:separator/>
      </w:r>
    </w:p>
  </w:endnote>
  <w:endnote w:type="continuationSeparator" w:id="0">
    <w:p w14:paraId="06F80D9F" w14:textId="77777777" w:rsidR="001A2503" w:rsidRDefault="001A2503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altName w:val="Tw Cen MT"/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181072BC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240B4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EAC692" w14:textId="77777777" w:rsidR="001A2503" w:rsidRDefault="001A2503" w:rsidP="00283EF8">
      <w:r>
        <w:separator/>
      </w:r>
    </w:p>
  </w:footnote>
  <w:footnote w:type="continuationSeparator" w:id="0">
    <w:p w14:paraId="016D99A2" w14:textId="77777777" w:rsidR="001A2503" w:rsidRDefault="001A2503" w:rsidP="00283E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726"/>
    <w:rsid w:val="0009480A"/>
    <w:rsid w:val="000E3793"/>
    <w:rsid w:val="000E5DCF"/>
    <w:rsid w:val="001544B2"/>
    <w:rsid w:val="00193745"/>
    <w:rsid w:val="001A2503"/>
    <w:rsid w:val="00283EF8"/>
    <w:rsid w:val="00380DC6"/>
    <w:rsid w:val="00413EEC"/>
    <w:rsid w:val="0042764D"/>
    <w:rsid w:val="004632E4"/>
    <w:rsid w:val="005240B4"/>
    <w:rsid w:val="006615CE"/>
    <w:rsid w:val="00672E3C"/>
    <w:rsid w:val="008240C5"/>
    <w:rsid w:val="00824726"/>
    <w:rsid w:val="00840391"/>
    <w:rsid w:val="008D3E1D"/>
    <w:rsid w:val="00B1300C"/>
    <w:rsid w:val="00B9145A"/>
    <w:rsid w:val="00C57893"/>
    <w:rsid w:val="00C74A54"/>
    <w:rsid w:val="00C87B78"/>
    <w:rsid w:val="00DB0C72"/>
    <w:rsid w:val="00FA0F47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40B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40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0A62F0-C989-4701-A066-1C8410D7A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2</Pages>
  <Words>752</Words>
  <Characters>4142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14</cp:revision>
  <cp:lastPrinted>2020-11-12T19:54:00Z</cp:lastPrinted>
  <dcterms:created xsi:type="dcterms:W3CDTF">2018-10-14T18:46:00Z</dcterms:created>
  <dcterms:modified xsi:type="dcterms:W3CDTF">2020-11-13T08:39:00Z</dcterms:modified>
</cp:coreProperties>
</file>